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427D23" w14:textId="77777777" w:rsidR="00481A33" w:rsidRDefault="00F0684B">
      <w:r>
        <w:t>INFSCI 2725 Data Analytics</w:t>
      </w:r>
    </w:p>
    <w:p w14:paraId="46C7768A" w14:textId="77777777" w:rsidR="00F0684B" w:rsidRDefault="00F0684B"/>
    <w:p w14:paraId="6D1B6944" w14:textId="77777777" w:rsidR="00F0684B" w:rsidRDefault="00F0684B">
      <w:pPr>
        <w:rPr>
          <w:rFonts w:hint="eastAsia"/>
        </w:rPr>
      </w:pPr>
      <w:r>
        <w:t>Assignment 3: Validation and Testing</w:t>
      </w:r>
    </w:p>
    <w:p w14:paraId="4FA24D70" w14:textId="77777777" w:rsidR="00B903B5" w:rsidRDefault="00B903B5">
      <w:pPr>
        <w:rPr>
          <w:rFonts w:hint="eastAsia"/>
        </w:rPr>
      </w:pPr>
    </w:p>
    <w:p w14:paraId="2081A5B8" w14:textId="77777777" w:rsidR="00B903B5" w:rsidRDefault="00B903B5">
      <w:proofErr w:type="spellStart"/>
      <w:r>
        <w:t>Fengxi</w:t>
      </w:r>
      <w:proofErr w:type="spellEnd"/>
      <w:r>
        <w:t xml:space="preserve"> Liu, Jinrong Liu</w:t>
      </w:r>
    </w:p>
    <w:p w14:paraId="28BF4A21" w14:textId="77777777" w:rsidR="00F0684B" w:rsidRDefault="00F0684B"/>
    <w:p w14:paraId="4D8B9600" w14:textId="77777777" w:rsidR="00F0684B" w:rsidRDefault="00F0684B"/>
    <w:p w14:paraId="7F0658CF" w14:textId="77777777" w:rsidR="00F0684B" w:rsidRDefault="00F0684B" w:rsidP="00F0684B">
      <w:pPr>
        <w:pStyle w:val="ListParagraph"/>
        <w:numPr>
          <w:ilvl w:val="0"/>
          <w:numId w:val="3"/>
        </w:numPr>
      </w:pPr>
      <w:r>
        <w:t>Overall classification accuracy.</w:t>
      </w:r>
    </w:p>
    <w:p w14:paraId="318A0319" w14:textId="77777777" w:rsidR="00F0684B" w:rsidRDefault="00F0684B" w:rsidP="00F0684B"/>
    <w:p w14:paraId="16A5A057" w14:textId="77777777" w:rsidR="00994396" w:rsidRDefault="00994396" w:rsidP="00994396">
      <w:pPr>
        <w:ind w:left="720"/>
      </w:pPr>
      <w:r>
        <w:rPr>
          <w:noProof/>
        </w:rPr>
        <w:drawing>
          <wp:inline distT="0" distB="0" distL="0" distR="0" wp14:anchorId="0F450303" wp14:editId="6591365F">
            <wp:extent cx="1962150" cy="4476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4DD4E" w14:textId="77777777" w:rsidR="00F0684B" w:rsidRDefault="00F0684B" w:rsidP="00F0684B">
      <w:pPr>
        <w:rPr>
          <w:rFonts w:hint="eastAsia"/>
        </w:rPr>
      </w:pPr>
    </w:p>
    <w:p w14:paraId="34AADFEA" w14:textId="77777777" w:rsidR="00994396" w:rsidRDefault="00994396" w:rsidP="00F0684B">
      <w:pPr>
        <w:rPr>
          <w:rFonts w:hint="eastAsia"/>
        </w:rPr>
      </w:pPr>
    </w:p>
    <w:p w14:paraId="1A5CE11D" w14:textId="77777777" w:rsidR="00F0684B" w:rsidRDefault="00F0684B" w:rsidP="00F0684B">
      <w:pPr>
        <w:pStyle w:val="ListParagraph"/>
        <w:numPr>
          <w:ilvl w:val="0"/>
          <w:numId w:val="3"/>
        </w:numPr>
      </w:pPr>
      <w:r>
        <w:t>Sensitivity and specificity for each of the two parties.</w:t>
      </w:r>
    </w:p>
    <w:p w14:paraId="7834C57C" w14:textId="77777777" w:rsidR="00F0684B" w:rsidRDefault="00F0684B" w:rsidP="00F0684B"/>
    <w:p w14:paraId="1B892FD8" w14:textId="77777777" w:rsidR="00994396" w:rsidRDefault="00994396" w:rsidP="00994396">
      <w:pPr>
        <w:ind w:left="720"/>
      </w:pPr>
      <w:r>
        <w:t>Firstly, we get a confusion matrix from the result of validation as follows:</w:t>
      </w:r>
    </w:p>
    <w:p w14:paraId="78FD2671" w14:textId="77777777" w:rsidR="00994396" w:rsidRDefault="00994396" w:rsidP="00994396">
      <w:pPr>
        <w:ind w:left="720"/>
      </w:pPr>
      <w:r>
        <w:tab/>
      </w:r>
      <w:r>
        <w:rPr>
          <w:noProof/>
        </w:rPr>
        <w:drawing>
          <wp:inline distT="0" distB="0" distL="0" distR="0" wp14:anchorId="7BAE9CA6" wp14:editId="74BC8935">
            <wp:extent cx="2695575" cy="6762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8A700" w14:textId="77777777" w:rsidR="00994396" w:rsidRDefault="00994396" w:rsidP="00994396">
      <w:pPr>
        <w:ind w:left="720"/>
      </w:pPr>
      <w:r>
        <w:t>We can get conclusions from this matrix:</w:t>
      </w:r>
    </w:p>
    <w:p w14:paraId="20EB7ED9" w14:textId="77777777" w:rsidR="00994396" w:rsidRDefault="00994396" w:rsidP="00994396">
      <w:pPr>
        <w:ind w:left="720"/>
      </w:pPr>
      <w:r w:rsidRPr="00EC20DF">
        <w:rPr>
          <w:position w:val="-32"/>
        </w:rPr>
        <w:object w:dxaOrig="5560" w:dyaOrig="760" w14:anchorId="1801A3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0.95pt;height:43.65pt" o:ole="">
            <v:imagedata r:id="rId7" o:title=""/>
          </v:shape>
          <o:OLEObject Type="Embed" ProgID="Equation.DSMT4" ShapeID="_x0000_i1025" DrawAspect="Content" ObjectID="_1517587693" r:id="rId8"/>
        </w:object>
      </w:r>
    </w:p>
    <w:p w14:paraId="056E0821" w14:textId="77777777" w:rsidR="00F0684B" w:rsidRDefault="00994396" w:rsidP="00994396">
      <w:pPr>
        <w:ind w:left="720"/>
        <w:rPr>
          <w:rFonts w:hint="eastAsia"/>
        </w:rPr>
      </w:pPr>
      <w:r w:rsidRPr="00EC20DF">
        <w:rPr>
          <w:position w:val="-32"/>
        </w:rPr>
        <w:object w:dxaOrig="5700" w:dyaOrig="760" w14:anchorId="11FC25A8">
          <v:shape id="_x0000_i1026" type="#_x0000_t75" style="width:318.65pt;height:42.15pt" o:ole="">
            <v:imagedata r:id="rId9" o:title=""/>
          </v:shape>
          <o:OLEObject Type="Embed" ProgID="Equation.DSMT4" ShapeID="_x0000_i1026" DrawAspect="Content" ObjectID="_1517587694" r:id="rId10"/>
        </w:object>
      </w:r>
    </w:p>
    <w:p w14:paraId="693A7D6D" w14:textId="77777777" w:rsidR="00994396" w:rsidRDefault="00994396" w:rsidP="00F0684B">
      <w:pPr>
        <w:rPr>
          <w:rFonts w:hint="eastAsia"/>
        </w:rPr>
      </w:pPr>
    </w:p>
    <w:p w14:paraId="03EABB95" w14:textId="77777777" w:rsidR="00994396" w:rsidRDefault="00994396" w:rsidP="00F0684B">
      <w:pPr>
        <w:rPr>
          <w:rFonts w:hint="eastAsia"/>
        </w:rPr>
      </w:pPr>
    </w:p>
    <w:p w14:paraId="5F2AF5B4" w14:textId="77777777" w:rsidR="00F0684B" w:rsidRDefault="00F0684B" w:rsidP="00F0684B">
      <w:pPr>
        <w:pStyle w:val="ListParagraph"/>
        <w:numPr>
          <w:ilvl w:val="0"/>
          <w:numId w:val="3"/>
        </w:numPr>
      </w:pPr>
      <w:r>
        <w:t>Positive and negative predictive value for each of the two parties.</w:t>
      </w:r>
    </w:p>
    <w:p w14:paraId="0E20EB89" w14:textId="77777777" w:rsidR="00F0684B" w:rsidRDefault="00F0684B" w:rsidP="00F0684B">
      <w:pPr>
        <w:rPr>
          <w:rFonts w:hint="eastAsia"/>
        </w:rPr>
      </w:pPr>
    </w:p>
    <w:p w14:paraId="1FF8A4E3" w14:textId="77777777" w:rsidR="00994396" w:rsidRDefault="00994396" w:rsidP="00994396">
      <w:pPr>
        <w:ind w:left="720"/>
      </w:pPr>
      <w:r>
        <w:t>We can also get this from the confusion matrix</w:t>
      </w:r>
    </w:p>
    <w:p w14:paraId="20DA6232" w14:textId="77777777" w:rsidR="00994396" w:rsidRDefault="00994396" w:rsidP="00994396">
      <w:pPr>
        <w:ind w:left="720"/>
      </w:pPr>
      <w:r w:rsidRPr="00AD34BA">
        <w:rPr>
          <w:position w:val="-32"/>
        </w:rPr>
        <w:object w:dxaOrig="6960" w:dyaOrig="760" w14:anchorId="113D593A">
          <v:shape id="_x0000_i1027" type="#_x0000_t75" style="width:390.65pt;height:42.9pt" o:ole="">
            <v:imagedata r:id="rId11" o:title=""/>
          </v:shape>
          <o:OLEObject Type="Embed" ProgID="Equation.DSMT4" ShapeID="_x0000_i1027" DrawAspect="Content" ObjectID="_1517587695" r:id="rId12"/>
        </w:object>
      </w:r>
    </w:p>
    <w:p w14:paraId="74F5E7CF" w14:textId="77777777" w:rsidR="00994396" w:rsidRDefault="00994396" w:rsidP="00994396">
      <w:pPr>
        <w:ind w:left="720"/>
        <w:rPr>
          <w:rFonts w:hint="eastAsia"/>
        </w:rPr>
      </w:pPr>
      <w:r w:rsidRPr="00AD34BA">
        <w:rPr>
          <w:position w:val="-32"/>
        </w:rPr>
        <w:object w:dxaOrig="7000" w:dyaOrig="760" w14:anchorId="7994CC93">
          <v:shape id="_x0000_i1028" type="#_x0000_t75" style="width:397.55pt;height:42.9pt" o:ole="">
            <v:imagedata r:id="rId13" o:title=""/>
          </v:shape>
          <o:OLEObject Type="Embed" ProgID="Equation.DSMT4" ShapeID="_x0000_i1028" DrawAspect="Content" ObjectID="_1517587696" r:id="rId14"/>
        </w:object>
      </w:r>
    </w:p>
    <w:p w14:paraId="18CAF3A0" w14:textId="77777777" w:rsidR="00F0684B" w:rsidRDefault="00F0684B" w:rsidP="00F0684B">
      <w:pPr>
        <w:rPr>
          <w:rFonts w:hint="eastAsia"/>
        </w:rPr>
      </w:pPr>
    </w:p>
    <w:p w14:paraId="3CF10BAE" w14:textId="77777777" w:rsidR="00994396" w:rsidRDefault="00994396" w:rsidP="00F0684B">
      <w:pPr>
        <w:rPr>
          <w:rFonts w:hint="eastAsia"/>
        </w:rPr>
      </w:pPr>
    </w:p>
    <w:p w14:paraId="0659E1CA" w14:textId="77777777" w:rsidR="00F0684B" w:rsidRDefault="00F0684B" w:rsidP="00F0684B">
      <w:pPr>
        <w:pStyle w:val="ListParagraph"/>
        <w:numPr>
          <w:ilvl w:val="0"/>
          <w:numId w:val="3"/>
        </w:numPr>
        <w:rPr>
          <w:rFonts w:hint="eastAsia"/>
        </w:rPr>
      </w:pPr>
      <w:r>
        <w:t>Calibration curve for a selected bin count or window size.</w:t>
      </w:r>
    </w:p>
    <w:p w14:paraId="4137B21D" w14:textId="77777777" w:rsidR="00994396" w:rsidRDefault="00994396" w:rsidP="00994396">
      <w:pPr>
        <w:rPr>
          <w:rFonts w:hint="eastAsia"/>
        </w:rPr>
      </w:pPr>
    </w:p>
    <w:p w14:paraId="10B8D110" w14:textId="77777777" w:rsidR="00994396" w:rsidRDefault="00994396" w:rsidP="00994396">
      <w:pPr>
        <w:ind w:left="720"/>
      </w:pPr>
      <w:r>
        <w:t xml:space="preserve">Algorithm: Binning    Selected Bin count </w:t>
      </w:r>
      <w:proofErr w:type="gramStart"/>
      <w:r>
        <w:t>is :</w:t>
      </w:r>
      <w:proofErr w:type="gramEnd"/>
      <w:r>
        <w:t xml:space="preserve"> 10 (default)</w:t>
      </w:r>
    </w:p>
    <w:p w14:paraId="1D391414" w14:textId="77777777" w:rsidR="00994396" w:rsidRDefault="00994396" w:rsidP="00994396">
      <w:pPr>
        <w:ind w:left="720"/>
      </w:pPr>
      <w:r>
        <w:t>We can draw the two Calibration curves of two parties:</w:t>
      </w:r>
    </w:p>
    <w:p w14:paraId="31C3FEC3" w14:textId="77777777" w:rsidR="00994396" w:rsidRDefault="00994396" w:rsidP="00994396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736FD6F" wp14:editId="03A544E0">
            <wp:extent cx="5332829" cy="4003040"/>
            <wp:effectExtent l="0" t="0" r="1270" b="1016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38969" cy="4007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113ADB" w14:textId="77777777" w:rsidR="00994396" w:rsidRDefault="00994396" w:rsidP="00994396">
      <w:pPr>
        <w:rPr>
          <w:rFonts w:hint="eastAsia"/>
        </w:rPr>
      </w:pPr>
    </w:p>
    <w:p w14:paraId="7B0BD05A" w14:textId="77777777" w:rsidR="00994396" w:rsidRDefault="00994396" w:rsidP="00994396">
      <w:r>
        <w:rPr>
          <w:noProof/>
        </w:rPr>
        <w:drawing>
          <wp:inline distT="0" distB="0" distL="0" distR="0" wp14:anchorId="764FE5AB" wp14:editId="722AB5F9">
            <wp:extent cx="5310152" cy="3986017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20100" cy="3993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994396" w:rsidSect="00202291">
      <w:pgSz w:w="12240" w:h="15840"/>
      <w:pgMar w:top="1440" w:right="1440" w:bottom="1440" w:left="1440" w:header="720" w:footer="720" w:gutter="0"/>
      <w:cols w:space="720"/>
      <w:docGrid w:linePitch="4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ED7F91"/>
    <w:multiLevelType w:val="hybridMultilevel"/>
    <w:tmpl w:val="ED264FE8"/>
    <w:lvl w:ilvl="0" w:tplc="8BCA6F4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A24992"/>
    <w:multiLevelType w:val="hybridMultilevel"/>
    <w:tmpl w:val="91DAD960"/>
    <w:lvl w:ilvl="0" w:tplc="86A27A2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E43E7C"/>
    <w:multiLevelType w:val="hybridMultilevel"/>
    <w:tmpl w:val="2F9CF5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84B"/>
    <w:rsid w:val="00202291"/>
    <w:rsid w:val="00994396"/>
    <w:rsid w:val="00B63E32"/>
    <w:rsid w:val="00B903B5"/>
    <w:rsid w:val="00F068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278AF3C5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68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5.wmf"/><Relationship Id="rId12" Type="http://schemas.openxmlformats.org/officeDocument/2006/relationships/oleObject" Target="embeddings/oleObject3.bin"/><Relationship Id="rId13" Type="http://schemas.openxmlformats.org/officeDocument/2006/relationships/image" Target="media/image6.wmf"/><Relationship Id="rId14" Type="http://schemas.openxmlformats.org/officeDocument/2006/relationships/oleObject" Target="embeddings/oleObject4.bin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wmf"/><Relationship Id="rId8" Type="http://schemas.openxmlformats.org/officeDocument/2006/relationships/oleObject" Target="embeddings/oleObject1.bin"/><Relationship Id="rId9" Type="http://schemas.openxmlformats.org/officeDocument/2006/relationships/image" Target="media/image4.w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106</Words>
  <Characters>610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, Jinrong</dc:creator>
  <cp:keywords/>
  <dc:description/>
  <cp:lastModifiedBy>Liu, Jinrong</cp:lastModifiedBy>
  <cp:revision>1</cp:revision>
  <dcterms:created xsi:type="dcterms:W3CDTF">2016-02-20T22:25:00Z</dcterms:created>
  <dcterms:modified xsi:type="dcterms:W3CDTF">2016-02-22T00:22:00Z</dcterms:modified>
</cp:coreProperties>
</file>